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  <p:sldId id="364" r:id="rId4"/>
    <p:sldId id="355" r:id="rId5"/>
    <p:sldId id="356" r:id="rId6"/>
    <p:sldId id="361" r:id="rId7"/>
    <p:sldId id="362" r:id="rId8"/>
    <p:sldId id="363" r:id="rId9"/>
    <p:sldId id="365" r:id="rId10"/>
    <p:sldId id="317" r:id="rId11"/>
    <p:sldId id="314" r:id="rId12"/>
    <p:sldId id="318" r:id="rId13"/>
    <p:sldId id="360" r:id="rId14"/>
    <p:sldId id="266" r:id="rId15"/>
    <p:sldId id="315" r:id="rId16"/>
    <p:sldId id="267" r:id="rId17"/>
    <p:sldId id="319" r:id="rId18"/>
    <p:sldId id="357" r:id="rId19"/>
    <p:sldId id="320" r:id="rId20"/>
    <p:sldId id="321" r:id="rId21"/>
    <p:sldId id="322" r:id="rId22"/>
    <p:sldId id="323" r:id="rId23"/>
    <p:sldId id="324" r:id="rId24"/>
    <p:sldId id="325" r:id="rId25"/>
    <p:sldId id="329" r:id="rId26"/>
    <p:sldId id="330" r:id="rId27"/>
    <p:sldId id="331" r:id="rId28"/>
    <p:sldId id="334" r:id="rId29"/>
    <p:sldId id="332" r:id="rId30"/>
    <p:sldId id="333" r:id="rId31"/>
    <p:sldId id="337" r:id="rId32"/>
    <p:sldId id="339" r:id="rId33"/>
    <p:sldId id="338" r:id="rId34"/>
    <p:sldId id="340" r:id="rId35"/>
    <p:sldId id="341" r:id="rId36"/>
    <p:sldId id="342" r:id="rId37"/>
    <p:sldId id="343" r:id="rId38"/>
    <p:sldId id="344" r:id="rId39"/>
    <p:sldId id="345" r:id="rId40"/>
    <p:sldId id="336" r:id="rId41"/>
    <p:sldId id="346" r:id="rId42"/>
    <p:sldId id="347" r:id="rId43"/>
    <p:sldId id="335" r:id="rId44"/>
    <p:sldId id="348" r:id="rId45"/>
    <p:sldId id="349" r:id="rId46"/>
    <p:sldId id="350" r:id="rId47"/>
    <p:sldId id="351" r:id="rId48"/>
    <p:sldId id="352" r:id="rId49"/>
    <p:sldId id="353" r:id="rId50"/>
    <p:sldId id="354" r:id="rId51"/>
    <p:sldId id="268" r:id="rId52"/>
    <p:sldId id="358" r:id="rId53"/>
    <p:sldId id="359" r:id="rId54"/>
    <p:sldId id="316" r:id="rId55"/>
    <p:sldId id="269" r:id="rId56"/>
    <p:sldId id="326" r:id="rId57"/>
    <p:sldId id="270" r:id="rId58"/>
    <p:sldId id="327" r:id="rId59"/>
    <p:sldId id="328" r:id="rId6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D3E1C-FFC1-4ED0-9226-AE43AC882B8A}" type="datetimeFigureOut">
              <a:rPr lang="ru-RU" smtClean="0"/>
              <a:pPr/>
              <a:t>05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F77FF-71ED-4FC5-8B98-92A6708B199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D3E1C-FFC1-4ED0-9226-AE43AC882B8A}" type="datetimeFigureOut">
              <a:rPr lang="ru-RU" smtClean="0"/>
              <a:pPr/>
              <a:t>05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F77FF-71ED-4FC5-8B98-92A6708B199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D3E1C-FFC1-4ED0-9226-AE43AC882B8A}" type="datetimeFigureOut">
              <a:rPr lang="ru-RU" smtClean="0"/>
              <a:pPr/>
              <a:t>05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F77FF-71ED-4FC5-8B98-92A6708B199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D3E1C-FFC1-4ED0-9226-AE43AC882B8A}" type="datetimeFigureOut">
              <a:rPr lang="ru-RU" smtClean="0"/>
              <a:pPr/>
              <a:t>05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F77FF-71ED-4FC5-8B98-92A6708B199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D3E1C-FFC1-4ED0-9226-AE43AC882B8A}" type="datetimeFigureOut">
              <a:rPr lang="ru-RU" smtClean="0"/>
              <a:pPr/>
              <a:t>05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F77FF-71ED-4FC5-8B98-92A6708B199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D3E1C-FFC1-4ED0-9226-AE43AC882B8A}" type="datetimeFigureOut">
              <a:rPr lang="ru-RU" smtClean="0"/>
              <a:pPr/>
              <a:t>05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F77FF-71ED-4FC5-8B98-92A6708B199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D3E1C-FFC1-4ED0-9226-AE43AC882B8A}" type="datetimeFigureOut">
              <a:rPr lang="ru-RU" smtClean="0"/>
              <a:pPr/>
              <a:t>05.09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F77FF-71ED-4FC5-8B98-92A6708B199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D3E1C-FFC1-4ED0-9226-AE43AC882B8A}" type="datetimeFigureOut">
              <a:rPr lang="ru-RU" smtClean="0"/>
              <a:pPr/>
              <a:t>05.09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F77FF-71ED-4FC5-8B98-92A6708B199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D3E1C-FFC1-4ED0-9226-AE43AC882B8A}" type="datetimeFigureOut">
              <a:rPr lang="ru-RU" smtClean="0"/>
              <a:pPr/>
              <a:t>05.09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F77FF-71ED-4FC5-8B98-92A6708B199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D3E1C-FFC1-4ED0-9226-AE43AC882B8A}" type="datetimeFigureOut">
              <a:rPr lang="ru-RU" smtClean="0"/>
              <a:pPr/>
              <a:t>05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F77FF-71ED-4FC5-8B98-92A6708B199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D3E1C-FFC1-4ED0-9226-AE43AC882B8A}" type="datetimeFigureOut">
              <a:rPr lang="ru-RU" smtClean="0"/>
              <a:pPr/>
              <a:t>05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F77FF-71ED-4FC5-8B98-92A6708B199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0D3E1C-FFC1-4ED0-9226-AE43AC882B8A}" type="datetimeFigureOut">
              <a:rPr lang="ru-RU" smtClean="0"/>
              <a:pPr/>
              <a:t>05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4F77FF-71ED-4FC5-8B98-92A6708B199D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0%D1%83%D1%82%D0%B5%D0%BD%D1%82%D0%B8%D1%84%D0%B8%D0%BA%D0%B0%D1%86%D0%B8%D1%8F" TargetMode="External"/><Relationship Id="rId3" Type="http://schemas.openxmlformats.org/officeDocument/2006/relationships/hyperlink" Target="https://ru.wikipedia.org/wiki/%D0%A1%D0%B5%D1%82%D0%B5%D0%B2%D0%BE%D0%B9_%D0%BF%D1%80%D0%BE%D1%82%D0%BE%D0%BA%D0%BE%D0%BB" TargetMode="External"/><Relationship Id="rId7" Type="http://schemas.openxmlformats.org/officeDocument/2006/relationships/hyperlink" Target="https://ru.wikipedia.org/wiki/Super_seeding" TargetMode="External"/><Relationship Id="rId2" Type="http://schemas.openxmlformats.org/officeDocument/2006/relationships/hyperlink" Target="https://ru.wikipedia.org/wiki/%D0%90%D0%BD%D0%B3%D0%BB%D0%B8%D0%B9%D1%81%D0%BA%D0%B8%D0%B9_%D1%8F%D0%B7%D1%8B%D0%BA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ru.wikipedia.org/wiki/Announce" TargetMode="External"/><Relationship Id="rId5" Type="http://schemas.openxmlformats.org/officeDocument/2006/relationships/hyperlink" Target="https://ru.wikipedia.org/wiki/Azureus" TargetMode="External"/><Relationship Id="rId10" Type="http://schemas.openxmlformats.org/officeDocument/2006/relationships/hyperlink" Target="https://ru.wikipedia.org/wiki/URL" TargetMode="External"/><Relationship Id="rId4" Type="http://schemas.openxmlformats.org/officeDocument/2006/relationships/hyperlink" Target="https://ru.wikipedia.org/wiki/BitTorrent-%D1%82%D1%80%D0%B5%D0%BA%D0%B5%D1%80" TargetMode="External"/><Relationship Id="rId9" Type="http://schemas.openxmlformats.org/officeDocument/2006/relationships/hyperlink" Target="https://ru.wikipedia.org/wiki/%D0%9A%D0%BE%D0%BC%D0%BF%D1%8C%D1%8E%D1%82%D0%B5%D1%80%D0%BD%D1%8B%D0%B9_%D1%81%D0%BB%D0%B5%D0%BD%D0%B3#%D0%A0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009726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eb-</a:t>
            </a:r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ограммирование</a:t>
            </a:r>
          </a:p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)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8864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афедра «Управление и защита информации»</a:t>
            </a:r>
            <a:endParaRPr lang="ru-RU" sz="2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251520" y="692696"/>
            <a:ext cx="8712968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0" y="2452826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чебная дисциплина:</a:t>
            </a:r>
            <a:endParaRPr lang="ru-RU" sz="2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4253026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урс лекций. Раздел «Общие сведения об Интернет-технологиях»</a:t>
            </a:r>
          </a:p>
          <a:p>
            <a:pPr algn="r"/>
            <a:endParaRPr lang="ru-RU" sz="20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r"/>
            <a:r>
              <a:rPr lang="ru-RU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афронов А.И.</a:t>
            </a:r>
            <a:endParaRPr lang="ru-RU" sz="2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630932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осква </a:t>
            </a:r>
            <a:r>
              <a:rPr lang="ru-RU" sz="1400" b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ru-RU" sz="1400" b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23 </a:t>
            </a:r>
            <a:r>
              <a:rPr lang="ru-RU" sz="1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г.</a:t>
            </a:r>
            <a:endParaRPr lang="ru-RU" sz="1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179512" y="771083"/>
            <a:ext cx="8712968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отокол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(др.-греч. π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ρωτόκολλον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от π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ρώτος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«первый» + 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κόλλ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α «клей») изначально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окумент, фиксирующий какое-либо событие, факт или договорённость. </a:t>
            </a:r>
            <a:endParaRPr lang="en-US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альнейшем семантика этого слова значительно расширилась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рамках цифровых технологий: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отокол передачи данных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 стандарт, описывающий правила взаимодействия функциональных блоков при передаче данных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отокол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файл с записями в хронологическом порядке о каких-либо событиях: 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файл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егистрации, 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журнал событий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отоколы </a:t>
            </a:r>
            <a:r>
              <a:rPr lang="ru-RU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айного голосования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писание взаимодействия избирателей и избирательного комитета при электронном тайном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голосовании.</a:t>
            </a: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55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179512" y="692696"/>
            <a:ext cx="8712968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Аббревиатура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CP /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IP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расшифровывается как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ansmission Control Protocol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/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Internet Protocol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что в переводе на русский язык означает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«Протокол управления передачей данных / Интернет протокол»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Э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то основной межсетевой протокол передачи данных.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Здесь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под 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протоколом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передачи данных 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понимается набор соглашений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определяющих правила обмена данными между различными программами или устройствами. 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Эти 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правила задают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единообразный способ 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передачи сообщений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и 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обработки ошибок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происходящих при взаимодействии программного или аппаратного обеспечения ПК, разнесённых в пространстве, но соединённых посредством того или иного интерфейса.</a:t>
            </a:r>
          </a:p>
        </p:txBody>
      </p:sp>
    </p:spTree>
    <p:extLst>
      <p:ext uri="{BB962C8B-B14F-4D97-AF65-F5344CB8AC3E}">
        <p14:creationId xmlns:p14="http://schemas.microsoft.com/office/powerpoint/2010/main" val="8514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0178" name="Picture 2" descr="https://profi-user.ru/wp-content/uploads/2018/04/en4uk5e4uk-e152308673463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3" t="3802" r="3523" b="46198"/>
          <a:stretch/>
        </p:blipFill>
        <p:spPr bwMode="auto">
          <a:xfrm>
            <a:off x="268137" y="1124744"/>
            <a:ext cx="8607726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s://profi-user.ru/wp-content/uploads/2018/04/en4uk5e4uk-e152308673463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1" t="52648" r="3936"/>
          <a:stretch/>
        </p:blipFill>
        <p:spPr bwMode="auto">
          <a:xfrm>
            <a:off x="189724" y="4149080"/>
            <a:ext cx="8764552" cy="194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2855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939" y="654979"/>
            <a:ext cx="8066121" cy="6086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652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179512" y="692696"/>
            <a:ext cx="8712968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Дословно термин «</a:t>
            </a:r>
            <a:r>
              <a:rPr kumimoji="0" lang="ru-RU" i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Internet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» означает «</a:t>
            </a:r>
            <a:r>
              <a:rPr kumimoji="0" lang="ru-RU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между сетей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». </a:t>
            </a:r>
            <a:endParaRPr kumimoji="0" lang="en-US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Это отражает основную функцию «всемирной паутины» – </a:t>
            </a:r>
            <a:r>
              <a:rPr kumimoji="0" lang="ru-RU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объединение отдельных персональных компьютеров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(ПК) и </a:t>
            </a:r>
            <a:r>
              <a:rPr kumimoji="0" lang="ru-RU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обеспечение связи между различными сетями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в глобальном масштабе. </a:t>
            </a:r>
            <a:endParaRPr kumimoji="0" lang="en-US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О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бъединение отдельных</a:t>
            </a:r>
            <a:r>
              <a:rPr kumimoji="0" lang="ru-RU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ПК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даёт возможность обмена информацией между всеми ПК, входящими в сети, подключённы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ми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к Интернет. 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При этом </a:t>
            </a:r>
            <a:r>
              <a:rPr kumimoji="0" lang="ru-RU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не важно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под управлением какой </a:t>
            </a:r>
            <a:r>
              <a:rPr kumimoji="0" lang="ru-RU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операционной системы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функционируют ПК (</a:t>
            </a:r>
            <a:r>
              <a:rPr kumimoji="0" lang="en-US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icrosoft </a:t>
            </a:r>
            <a:r>
              <a:rPr kumimoji="0" lang="ru-RU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Windows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kumimoji="0" lang="ru-RU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*NIX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</a:t>
            </a:r>
            <a:r>
              <a:rPr kumimoji="0" lang="ru-RU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inux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</a:t>
            </a:r>
            <a:r>
              <a:rPr kumimoji="0" lang="ru-RU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acOS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и т.п.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179512" y="692696"/>
            <a:ext cx="8712968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Сеть Интернет </a:t>
            </a:r>
            <a:r>
              <a:rPr kumimoji="0" lang="ru-RU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не имеет владельца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однако она соединяет множество сетей, которые могут принадлежать различным компаниями и организациям. </a:t>
            </a: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Некоторые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из таких сетей </a:t>
            </a:r>
            <a:r>
              <a:rPr kumimoji="0" lang="ru-RU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предоставляют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на </a:t>
            </a:r>
            <a:r>
              <a:rPr kumimoji="0" lang="ru-RU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коммерческой основе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различную </a:t>
            </a:r>
            <a:r>
              <a:rPr kumimoji="0" lang="ru-RU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информацию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полезную во многих сферах жизнедеятельности человека. Эта информация накапливается в информационных банках национальных сетей, а доступ обеспечивается средствами Интернет. </a:t>
            </a: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Особенностью </a:t>
            </a:r>
            <a:r>
              <a:rPr kumimoji="0" lang="ru-RU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отечественных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сетей является </a:t>
            </a:r>
            <a:r>
              <a:rPr kumimoji="0" lang="ru-RU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безвозмездность предоставления конечной информации</a:t>
            </a:r>
            <a:r>
              <a:rPr kumimoji="0" lang="ru-RU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пользователю.</a:t>
            </a:r>
          </a:p>
        </p:txBody>
      </p:sp>
    </p:spTree>
    <p:extLst>
      <p:ext uri="{BB962C8B-B14F-4D97-AF65-F5344CB8AC3E}">
        <p14:creationId xmlns:p14="http://schemas.microsoft.com/office/powerpoint/2010/main" val="155304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11860"/>
            <a:ext cx="8784976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пределение термина Интернет было дано 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4 октября 1995 года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Федеральным советом Соединённых Штатов Америки по компьютерным сетям (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NC – </a:t>
            </a:r>
            <a:r>
              <a:rPr kumimoji="0" lang="ru-RU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ederal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tworking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unсil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: 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«Интернет – это глобальная информационная система, которая логически соединена посредством адресного пространства, 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снованного на протоколе </a:t>
            </a:r>
            <a:r>
              <a:rPr kumimoji="0" lang="ru-RU" b="0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P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или заменяющих его протоколах), 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 способна поддерживать 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ередачу данных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посредством 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отокола </a:t>
            </a:r>
            <a:r>
              <a:rPr kumimoji="0" lang="ru-RU" b="0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СР</a:t>
            </a:r>
            <a:r>
              <a:rPr kumimoji="0" lang="ru-RU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(или заменяющих его протоколов), обеспечивает, использует или делает доступными услуги по передаче данных и соответствующую инфраструктуру».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В настоящее время Интернет составляют более 200 тысяч отдельных сетей, связывая более 2 миллионов узловых компьютеров в 150 странах мира. Более 350 миллионов пользователей регулярно используют ресурсы Интернет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642" y="836712"/>
            <a:ext cx="7090716" cy="54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34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Протокол 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DP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1202" name="Picture 2" descr="http://mediasat.info/wp-content/uploads/2015/10/tcp-ud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624" y="1194481"/>
            <a:ext cx="6316751" cy="4783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04629" y="5854146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Один к одному</a:t>
            </a:r>
            <a:endParaRPr kumimoji="0" lang="ru-RU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04629" y="1134036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Многие к одному</a:t>
            </a:r>
            <a:endParaRPr kumimoji="0" lang="ru-RU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76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Сравнение протоколов 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DP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2226" name="Picture 2" descr="https://myslide.ru/documents_3/0864d27c7cdf5320cba4e2ead09e9c0b/img44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5" t="9934" r="3611" b="9292"/>
          <a:stretch/>
        </p:blipFill>
        <p:spPr bwMode="auto">
          <a:xfrm>
            <a:off x="1079612" y="1412776"/>
            <a:ext cx="6984776" cy="4608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598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водная к дисциплине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179512" y="771083"/>
            <a:ext cx="8712968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В 2022 году: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b="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Лекции – 36 часов (1</a:t>
            </a:r>
            <a:r>
              <a:rPr kumimoji="0" lang="ru-RU" b="0" i="0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лекция кажду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ю неделю</a:t>
            </a:r>
            <a:r>
              <a:rPr kumimoji="0" lang="ru-RU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Лабораторные работы – 36 часов (1 лабораторная каждую неделю)</a:t>
            </a:r>
            <a:endParaRPr lang="ru-RU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Зачёт – 6 часов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b="0" i="0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Курсовых работ и </a:t>
            </a:r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проектов – 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нет.</a:t>
            </a:r>
            <a:endParaRPr kumimoji="0" lang="ru-RU" b="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Сравнение протоколов 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DP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3250" name="Picture 2" descr="https://cf.ppt-online.org/files1/slide/w/w1a7ygsRneEbj8BQxTfD4Jr2ho9lkZVp6HidGC/slide-88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63" t="5090" r="4026" b="35772"/>
          <a:stretch/>
        </p:blipFill>
        <p:spPr bwMode="auto">
          <a:xfrm>
            <a:off x="2537774" y="1186880"/>
            <a:ext cx="4068452" cy="3874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https://cf.ppt-online.org/files1/slide/w/w1a7ygsRneEbj8BQxTfD4Jr2ho9lkZVp6HidGC/slide-88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6" t="70700" r="17845" b="5645"/>
          <a:stretch/>
        </p:blipFill>
        <p:spPr bwMode="auto">
          <a:xfrm>
            <a:off x="1061610" y="5114440"/>
            <a:ext cx="7020780" cy="160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8085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Гипертекстовый протокол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4274" name="Picture 2" descr="https://miro.medium.com/max/692/1*7ZeoFbLKxz7Rp60cArwVQ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57" y="1186880"/>
            <a:ext cx="8136686" cy="3057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491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Защищённый гипертекстовый протокол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5298" name="Picture 2" descr="https://nopassiveincome.com/wp-content/uploads/2018/08/http-vs-http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1203896"/>
            <a:ext cx="6877050" cy="520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532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Протокол передачи файлов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6322" name="Picture 2" descr="https://www.noniente.com/wp-content/uploads/2019/09/ftp-diagram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8"/>
          <a:stretch/>
        </p:blipFill>
        <p:spPr bwMode="auto">
          <a:xfrm>
            <a:off x="179512" y="1186880"/>
            <a:ext cx="5708190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4" name="Picture 4" descr="https://miro.medium.com/max/2560/1*WnfwHk6EHW_RMgsInMg2RA.jpe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361"/>
          <a:stretch/>
        </p:blipFill>
        <p:spPr bwMode="auto">
          <a:xfrm>
            <a:off x="1980050" y="3661652"/>
            <a:ext cx="7072679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6453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Протокол передачи файлов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7346" name="Picture 2" descr="https://raw.githubusercontent.com/gaoxiangnumber1/NotesPhotos/master/NET/CNATDA/2-14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" t="2241" b="14225"/>
          <a:stretch/>
        </p:blipFill>
        <p:spPr bwMode="auto">
          <a:xfrm>
            <a:off x="169919" y="1988840"/>
            <a:ext cx="8784976" cy="3475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690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Протокол передачи файлов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r="45171" b="13092"/>
          <a:stretch/>
        </p:blipFill>
        <p:spPr>
          <a:xfrm>
            <a:off x="1462694" y="1134036"/>
            <a:ext cx="6218611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00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Почтовые протоколы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8370" name="Picture 2" descr="https://cf.ppt-online.org/files1/slide/w/w1a7ygsRneEbj8BQxTfD4Jr2ho9lkZVp6HidGC/slide-28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8" b="10038"/>
          <a:stretch/>
        </p:blipFill>
        <p:spPr bwMode="auto">
          <a:xfrm>
            <a:off x="179512" y="1186880"/>
            <a:ext cx="8784975" cy="5447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9093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Почтовые протоколы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0418" name="Picture 2" descr="https://cdn.educba.com/academy/wp-content/uploads/2019/07/smtp-protocol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03"/>
          <a:stretch/>
        </p:blipFill>
        <p:spPr bwMode="auto">
          <a:xfrm>
            <a:off x="118267" y="1340769"/>
            <a:ext cx="8861208" cy="4536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6948264" y="5877273"/>
            <a:ext cx="10081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eceiver</a:t>
            </a:r>
            <a:endParaRPr kumimoji="0" lang="ru-RU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999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Ранее рассмотрены примеры протоколов, действующих в рамках, как правило, </a:t>
            </a:r>
            <a:r>
              <a:rPr lang="ru-RU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многоранговых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централизованных сетей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3490" name="Picture 2" descr="https://upload.wikimedia.org/wikipedia/commons/thumb/f/fb/Server-based-network.svg/1024px-Server-based-network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416" y="781392"/>
            <a:ext cx="5865168" cy="6059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579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днора́нговая</a:t>
            </a:r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ru-RU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ецентрализо́ванная</a:t>
            </a:r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или </a:t>
            </a:r>
            <a:r>
              <a:rPr lang="ru-RU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и́ринговая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eer-to-peer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P2P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— равный к равному) </a:t>
            </a:r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еть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—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верлейная (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й случай логической </a:t>
            </a:r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ети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создаваемой поверх другой </a:t>
            </a:r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ети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компьютерная сеть, основанная на равноправии участников. </a:t>
            </a:r>
            <a:endParaRPr lang="en-US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Часто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такой сети отсутствуют выделенные серверы, а каждый узел (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eer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является как клиентом, так и выполняет функции сервера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тличие от архитектуры клиент-сервера, такая организация позволяет сохранять работоспособность сети при любом количестве и любом сочетании доступных узлов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частниками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ети являются все пиры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2466" name="Picture 2" descr="https://upload.wikimedia.org/wikipedia/commons/thumb/3/3f/P2P-network.svg/1024px-P2P-network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068960"/>
            <a:ext cx="3888432" cy="4017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009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водная к дисциплине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805" y="726550"/>
            <a:ext cx="5706389" cy="3283818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07504" y="4005064"/>
            <a:ext cx="892899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000000"/>
                </a:solidFill>
                <a:latin typeface="Arial" panose="020B0604020202020204" pitchFamily="34" charset="0"/>
              </a:rPr>
              <a:t>«</a:t>
            </a:r>
            <a:r>
              <a:rPr lang="ru-RU" b="1" dirty="0" err="1">
                <a:solidFill>
                  <a:srgbClr val="000000"/>
                </a:solidFill>
                <a:latin typeface="Arial" panose="020B0604020202020204" pitchFamily="34" charset="0"/>
              </a:rPr>
              <a:t>Ежупа</a:t>
            </a:r>
            <a:r>
              <a:rPr lang="ru-RU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Arial" panose="020B0604020202020204" pitchFamily="34" charset="0"/>
              </a:rPr>
              <a:t>нятна</a:t>
            </a:r>
            <a:r>
              <a:rPr lang="ru-RU" b="1" dirty="0">
                <a:solidFill>
                  <a:srgbClr val="000000"/>
                </a:solidFill>
                <a:latin typeface="Arial" panose="020B0604020202020204" pitchFamily="34" charset="0"/>
              </a:rPr>
              <a:t>!»</a:t>
            </a:r>
            <a:endParaRPr lang="ru-RU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/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В 2010 году программист из Яндекса </a:t>
            </a:r>
            <a:r>
              <a:rPr lang="ru-RU" b="1" dirty="0">
                <a:solidFill>
                  <a:srgbClr val="000000"/>
                </a:solidFill>
                <a:latin typeface="Arial" panose="020B0604020202020204" pitchFamily="34" charset="0"/>
              </a:rPr>
              <a:t>Константин </a:t>
            </a:r>
            <a:r>
              <a:rPr lang="ru-RU" b="1" dirty="0" err="1">
                <a:solidFill>
                  <a:srgbClr val="000000"/>
                </a:solidFill>
                <a:latin typeface="Arial" panose="020B0604020202020204" pitchFamily="34" charset="0"/>
              </a:rPr>
              <a:t>Коломеец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 придумал термин «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ежуп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». Это шутка, которая понятна и очевидна всем: «Ну, это же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ежуп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нятна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!» Несмотря на неблагозвучное название, в этом термине кроется весь смысл манипуляции повторением: «Повторяйте публично любую мысль до тех пор, пока она не станет для всех очевидной». Цель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</a:rPr>
              <a:t>приёма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«повторение» – искусственно создать некую «истину», которую большое количество людей принимает на веру, считая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</a:rPr>
              <a:t>её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«</a:t>
            </a:r>
            <a:r>
              <a:rPr lang="ru-RU" dirty="0" err="1">
                <a:solidFill>
                  <a:srgbClr val="000000"/>
                </a:solidFill>
                <a:latin typeface="Arial" panose="020B0604020202020204" pitchFamily="34" charset="0"/>
              </a:rPr>
              <a:t>ежупой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», чтобы как можно больше людей бездоказательно считало, что, к примеру, «туалетный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</a:rPr>
              <a:t>утёнок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убивает до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</a:rPr>
              <a:t>99%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</a:rPr>
              <a:t>микробов», или «демократия – это хорошо», или «Сталин – кровавый тиран».</a:t>
            </a:r>
            <a:endParaRPr lang="ru-RU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611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itTorrent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протокол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ru-RU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kumimoji="0" 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/>
            <a:r>
              <a:rPr lang="ru-RU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tTórren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«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итовый поток») — пиринговый (P2P) сетевой протокол для кооперативного обмена файлами через Интернет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Файлы передаются частями, каждый torrent-клиент, получая (скачивая) эти части, в то же время отдаёт (закачивает) их другим клиентам, что снижает нагрузку и зависимость от каждого клиента-источника и обеспечивает избыточность данных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отокол был создан 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рэмом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Коэном, написавшим первый torrent-клиент «BitTorrent» на языке Python, 4 апреля 2001 года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Запуск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ервой версии состоялся 2 июля 2001 года.</a:t>
            </a:r>
          </a:p>
          <a:p>
            <a:pPr algn="just"/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уществует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ножество других программ-клиентов для обмена файлами по протоколу BitTorrent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1442" name="Picture 2" descr="Логотип BitTorr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762433"/>
            <a:ext cx="3828268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471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Терминология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tTorrent-</a:t>
            </a:r>
            <a:r>
              <a:rPr lang="ru-RU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сервер, осуществляющий координацию клиентов BitTorrent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Анонс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nounc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ращение клиента к трекеру посредством HTTP-GET-запроса. При каждом анонсе клиент передаёт на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информацию об объёмах им скачанного и отданного, a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передаёт клиенту список адресов других клиентов. Обращение клиента к трекеру происходит через определённые интервалы времени, которые определяются настройками клиента и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а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/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ир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eer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— соучастник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лиент, участвующий в раздаче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иногда 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ер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eder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еятель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ир, имеющий все сегменты распространяемого файла, то есть либо начальный распространитель файла, либо уже скачавший весь файл и оставшийся на раздаче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еб-</a:t>
            </a:r>
            <a:r>
              <a:rPr lang="ru-RU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HTTP или FTP-сервер, используемый в качестве источника данных, наравне с обычными </a:t>
            </a:r>
            <a:r>
              <a:rPr lang="ru-RU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ами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7799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Терминология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/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Лич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иногда </a:t>
            </a:r>
            <a:r>
              <a:rPr lang="ru-RU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личер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eech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иявка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ир, не имеющий пока всех сегментов, то есть продолжающий скачивание. Термин часто употребляется и в негативном смысле, который он имеет в других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файлообменных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сетях: пользователь, который отдаёт гораздо меньше, чем скачивает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ой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warm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вокупность всех пиров, участвующих в раздаче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оступность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vailability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 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stributed</a:t>
            </a:r>
            <a:r>
              <a:rPr lang="ru-RU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pies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аспространённые копии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оличество полных копий файла, доступных клиенту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аждый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добавляет 1,0 к этому числу;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личеры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увеличивают доступность в зависимости от количества скачанного, которого нет у других личеров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меру, если на раздаче есть один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и два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личера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скачавшие по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0%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файла (скачанные части равны между собой), то доступность равна 1,50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9560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5538" name="Picture 2" descr="https://upload.wikimedia.org/wikipedia/commons/5/5d/Leech_bittorren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936" y="2060848"/>
            <a:ext cx="7230128" cy="4298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14935" y="768361"/>
            <a:ext cx="22124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Личер</a:t>
            </a: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и его ро</a:t>
            </a:r>
            <a:r>
              <a:rPr lang="ru-RU" b="1" dirty="0">
                <a:latin typeface="Tahoma" pitchFamily="34" charset="0"/>
                <a:ea typeface="Tahoma" pitchFamily="34" charset="0"/>
                <a:cs typeface="Tahoma" pitchFamily="34" charset="0"/>
              </a:rPr>
              <a:t>й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41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Терминология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Заглохший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ked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заглохший, придушенный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лиент, обмен данными с которым заглох. Либо его канал на выход забит полностью и он не может ничего передать (достиг 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x_uploads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, либо он является 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ом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и ему ничего не нужно получать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Заинтересованный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erested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частник, желающий получить куски файла, имеющиеся у другого участника. Например, если у клиента А нет каких-то частей, которые есть у клиента Б, считается, что клиент А заинтересован в обмене с клиентом Б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1969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20867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Терминология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злишки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— данные, которые были посланы пиром или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ом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но получатель в них не нуждается. К излишкам также относятся ошибки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хеша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Хеш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sh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HA1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Hash Algorithm 1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отдельных сегментов оригинальных файлов, перечисленных в словаре «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fo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»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torren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файла. Каждая часть после получения сначала проверяется на совпадение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хеша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Если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оверка не удалась, данные отбрасываются и запрашиваются ещё раз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акже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протоколе используется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хеш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самого словаря «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fo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» («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нфохеш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»), выступающий в роли идентификатора конкретной раздачи при обращении к трекеру, к другим точкам сети, и при составлении 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gne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ссылок (он содержат 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se32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представление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нфохеша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lang="en-US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en-US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se32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32-разрядная числовая система кодирования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спользует набор из 32-х цифр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аждая из которых представляет 5 битов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(2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дин из способов представления – человеко-ориентированный: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6 заглавных латинских букв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–Z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и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цифры в диапазоне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–7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пример: 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FYBEICZSSCDSBS7FFQZ55ASQDF3SMV6KLCW3GOFSZVWLYARCI47BGF354</a:t>
            </a:r>
            <a:endParaRPr lang="en-US" sz="16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ндекс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(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 tooltip="Английский язык"/>
              </a:rPr>
              <a:t>англ.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dex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— это список .torrent-файлов (обычно включающий описания и другую информацию), управляемый веб-сайтом (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ндексатором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и доступный для поиска. Индексирующий сайт часто ошибочно называют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ом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ru-RU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травленный </a:t>
            </a:r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ррент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— ситуация, когда часть пиров раздаёт повреждённые, либо специально сфальсифицированные сегменты.</a:t>
            </a:r>
          </a:p>
          <a:p>
            <a:r>
              <a:rPr lang="ru-RU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енебрегающий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(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 tooltip="Английский язык"/>
              </a:rPr>
              <a:t>англ.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nubbed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— клиент, подключённый к получателю, но не посылавший ему данные уже более 60 секунд.</a:t>
            </a:r>
          </a:p>
          <a:p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аздача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(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 tooltip="Английский язык"/>
              </a:rPr>
              <a:t>англ.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eding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— процесс распространения файла по протоколу BitTorrent.</a:t>
            </a:r>
          </a:p>
          <a:p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ейтинг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(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 tooltip="Английский язык"/>
              </a:rPr>
              <a:t>англ.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hare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tio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— отношение отданного к скачанному.</a:t>
            </a:r>
          </a:p>
          <a:p>
            <a:r>
              <a:rPr lang="ru-RU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егмент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(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 tooltip="Английский язык"/>
              </a:rPr>
              <a:t>англ.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— часть) — все файлы для передачи делятся на небольшие куски — сегменты, которые, затем, передаются по сети в произвольном порядке для оптимизации обмена.</a:t>
            </a:r>
          </a:p>
          <a:p>
            <a:r>
              <a:rPr lang="ru-RU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rape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запрос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 tooltip="Английский язык"/>
              </a:rPr>
              <a:t>англ.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rap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— скрести, царапать) — дополнительный 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3" tooltip="Сетевой протокол"/>
              </a:rPr>
              <a:t>протокол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запроса клиента к 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4" tooltip="BitTorrent-трекер"/>
              </a:rPr>
              <a:t>трекеру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при котором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сообщает клиенту общее количество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ов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и пиров на раздаче. В отличие от анонсирования, запрос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rap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не имеет прямого отношения к скачиванию раздачи, является необязательным и отнимает меньше ресурсов у клиента и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а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Он может запрашиваться и для остановленных в клиенте заданий, а также позволяет одним запросом получить информацию сразу по нескольким торрентам (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lti-scrap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Клиент с помощью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rap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запроса может получить точное количество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ов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и пиров на каждом задании, включая остановленные. Некоторые клиенты, например 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5" tooltip="Azureus"/>
              </a:rPr>
              <a:t>Azureus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также могут с помощью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rap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запроса раньше узнать о том, что на раздаче появились дополнительные участники, и сделать внеочередной 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6" tooltip="Announce"/>
              </a:rPr>
              <a:t>announc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для получения их адресов, и автоматически останавливать и запускать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ирование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заданий в зависимости от числа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ов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и пиров, в результате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ируя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там, где это нужнее.</a:t>
            </a:r>
          </a:p>
          <a:p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7" tooltip="Super seeding"/>
              </a:rPr>
              <a:t>Супер-</a:t>
            </a:r>
            <a:r>
              <a:rPr lang="ru-RU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7" tooltip="Super seeding"/>
              </a:rPr>
              <a:t>сидирование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— специальный режим раздачи в некоторых BitTorrent-клиентах, пытающийся минимизировать количество данных, которое отдаст раздающий до появления первого скачавшего.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уперсид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предлагает каждому пиру скачать только один сегмент файла, которого ещё нет у других пиров. Затем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не даёт этому пиру следующих сегментов, пока не получит от других пиров подтверждения, что они тоже получили этот сегмент. Таким образом,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уперсид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пытается избежать повторной отдачи одних и тех же сегментов, и старается отдавать сегменты только тем пирам, которые активно передают их другим.</a:t>
            </a:r>
          </a:p>
          <a:p>
            <a:r>
              <a:rPr lang="ru-RU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key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— 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8" tooltip="Аутентификация"/>
              </a:rPr>
              <a:t>аутентификатор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пользователя на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анонимных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ах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Содержится в скачиваемом torrent-файле. Таким образом, если кто-то получит доступ к torrent-файлу (например, пользователь по неосторожности 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9" tooltip="Компьютерный сленг"/>
              </a:rPr>
              <a:t>расшарил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его), он сможет работать с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ом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от имени этого пользователя.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может изменить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key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по запросу пользователя, но при этом необходимо будет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ерескачать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все прошлые torrent-файлы (или вручную отредактировать их), чтобы иметь возможность и дальше раздавать скачанные файлы.</a:t>
            </a:r>
          </a:p>
          <a:p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0" tooltip="URL"/>
              </a:rPr>
              <a:t>URL</a:t>
            </a:r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анонса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(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 tooltip="Английский язык"/>
              </a:rPr>
              <a:t>англ.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nounce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URL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— адрес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а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к которому клиент делает анонс. Во многих клиентах называется «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cker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URL». Может включать «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key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» — уникальный код, назначаемый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ом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для аккаунта пользователя, помогающий идентифицировать его на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е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добавляется к URL анонса в самом *.torrent-файле при скачивании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76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Терминология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ндекс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dex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это список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torren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файлов (обычно включающий описания и другую информацию), управляемый веб-сайтом (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ндексатором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и доступный для поиска. Индексирующий сайт часто ошибочно называют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ом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травленный </a:t>
            </a:r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ррент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туация, когда часть пиров раздаёт повреждённые, либо специально сфальсифицированные сегменты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енебрегающий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nubbed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лиент, подключённый к получателю, но не посылавший ему данные уже более 60 секунд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аздача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eding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-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оцесс распространения файла по протоколу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tTorrent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ейтинг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hare</a:t>
            </a:r>
            <a:r>
              <a:rPr lang="ru-RU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tio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тношение отданного к скачанному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егмент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часть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се файлы для передачи делятся на небольшие куски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егменты, которые, затем, передаются по сети в произвольном порядке для оптимизации обмена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7419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Терминология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rape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запрос 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rap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крести, царапать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ополнительный протокол запроса клиента к трекеру, при котором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сообщает клиенту общее количество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ов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и пиров на раздаче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тличие от анонсирования, запрос 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rap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не имеет прямого отношения к скачиванию раздачи, является необязательным и отнимает меньше ресурсов у клиента и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а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н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ожет запрашиваться и для остановленных в клиенте заданий, а также позволяет одним запросом получить информацию сразу по нескольким торрентам (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lti-scrap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Клиент с помощью 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rap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запроса может получить точное количество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ов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и пиров на каждом задании, включая остановленные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9351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Терминология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упер-</a:t>
            </a:r>
            <a:r>
              <a:rPr lang="ru-RU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ирование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пециальный режим раздачи в некоторых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tTorren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клиентах, пытающийся минимизировать количество данных, которое отдаст раздающий до появления первого скачавшего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уперсид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едлагает каждому пиру скачать только один сегмент файла, которого ещё нет у других пиров. Затем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не даёт этому пиру следующих сегментов, пока не получит от других пиров подтверждения, что они тоже получили этот сегмент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аким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разом,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упер-</a:t>
            </a:r>
            <a:r>
              <a:rPr lang="ru-RU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д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ытается избежать повторной отдачи одних и тех же сегментов, и старается отдавать сегменты только тем пирам, которые активно передают их другим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96306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Терминология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key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аутентификатор пользователя на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анонимных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ах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Содержится в скачиваемом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rren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файле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аким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разом, если кто-то получит доступ к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rren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файлу (например, пользователь по неосторожности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тправил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его в общий доступ),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н сможет работать с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ом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от имени этого пользователя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ожет изменить 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key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по запросу пользователя, но при этом необходимо будет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ерескачать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все прошлые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rren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файлы (или вручную отредактировать их), чтобы иметь возможность и дальше раздавать скачанные файлы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сылка</a:t>
            </a:r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анонса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nounce</a:t>
            </a:r>
            <a:r>
              <a:rPr lang="ru-RU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RL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адрес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а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к которому клиент делает анонс. Во многих клиентах называется «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cker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URL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». Может включать «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key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»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никальный код, назначаемый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ом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для аккаунта пользователя, помогающий идентифицировать его на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е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добавляется к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сылке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анонса в самом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.torren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файле при скачивании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52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179512" y="771083"/>
            <a:ext cx="8712968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Интернет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kumimoji="0" lang="ru-RU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Internet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) – сеть, объединяющая отдельные локальные, региональные, национальные и глобальные сети. 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Интернет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является глобальным 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сообществом мировых информационно-вычислительных сетей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(ИВС), использующих для информационного обмена стеки протоколов: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CP/IP (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ansmission Control Protocol / Internet Protocol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UDP (User Datagram Protocol)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kumimoji="0" lang="en-US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TTP (</a:t>
            </a:r>
            <a:r>
              <a:rPr lang="en-US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yperText</a:t>
            </a:r>
            <a:r>
              <a:rPr lang="en-US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Transfer Protocol),</a:t>
            </a:r>
            <a:endParaRPr kumimoji="0" lang="en-US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TP (File Transfer Protocol),</a:t>
            </a:r>
            <a:endParaRPr kumimoji="0" lang="ru-RU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OP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(Post Office Protocol v.</a:t>
            </a:r>
            <a:r>
              <a:rPr kumimoji="0" lang="en-US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SMTP (Simple Mail Transfer Protocol)</a:t>
            </a:r>
            <a:endParaRPr kumimoji="0" lang="ru-RU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и т.п. 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Основным среди них является стек протоколов 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CP/IP.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9587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Принцип работы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/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Перед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чалом скачивания клиент подсоединяется к трекеру по адресу, указанному в торрент-файле, сообщает ему свой адрес и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хеш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сумму торрент-файла, на что в ответ клиент получает адреса других клиентов, скачивающих или раздающих этот же файл. Далее клиент периодически информирует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о ходе процесса и получает обновлённый список адресов. Этот процесс называется объявлением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nounc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</a:p>
          <a:p>
            <a:pPr algn="just"/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лиенты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единяются друг с другом и обмениваются сегментами файлов без непосредственного участия 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кера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который лишь хранит информацию, полученную от подключенных к обмену клиентов, список самих клиентов и другую статистическую информацию. Для эффективной работы сети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tTorren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необходимо, чтобы как можно больше клиентов были способны принимать входящие соединения. Неправильная настройка </a:t>
            </a:r>
            <a:r>
              <a:rPr lang="ru-RU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T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нтерпретатора сетевых адресов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или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рандмауэра (межсетевого экрана)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могут этому помешать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732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Принцип работы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/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При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единении клиенты сразу обмениваются информацией об имеющихся у них сегментах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лиент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желающий скачать сегмент (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личер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, посылает запрос и, если второй клиент готов отдавать, получает этот сегмент. После этого клиент проверяет контрольную сумму сегмента. Если она совпала с той, что записана в торрент-файле, то сегмент считается успешно скачанным, и клиент оповещает всех присоединённых пиров о наличии у него этого сегмента. Если же контрольные суммы различаются, то сегмент начинает скачиваться заново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которые </a:t>
            </a:r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лиенты </a:t>
            </a:r>
            <a:r>
              <a:rPr lang="ru-RU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локируют</a:t>
            </a:r>
            <a:r>
              <a:rPr lang="ru-RU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тех пиров, которые слишком часто отдают некорректные сегменты</a:t>
            </a:r>
            <a:r>
              <a:rPr lang="ru-RU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6213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Принцип работы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аким образом, объём служебной информации (размер торрент-файла и размер сообщений со списком сегментов) напрямую зависит от количества, а значит, и размера сегментов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ыборе сегмента необходимо соблюдать баланс: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с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дной стороны, при большом размере сегмента объём служебной информации будет меньше, но в случае ошибки проверки контрольной суммы придётся заново скачивать больше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нформации; 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с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ругой стороны, при малом размере ошибки не так критичны, так как необходимо заново скачать меньший объём, но зато размер торрент-файла и сообщений об имеющихся сегментах становится больше.</a:t>
            </a:r>
          </a:p>
        </p:txBody>
      </p:sp>
    </p:spTree>
    <p:extLst>
      <p:ext uri="{BB962C8B-B14F-4D97-AF65-F5344CB8AC3E}">
        <p14:creationId xmlns:p14="http://schemas.microsoft.com/office/powerpoint/2010/main" val="139402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itTorrent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протокол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4514" name="Picture 2" descr="https://upload.wikimedia.org/wikipedia/commons/3/3d/Torrentcomp_small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268760"/>
            <a:ext cx="5618565" cy="5256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522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Алгоритм работы протокола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ru-RU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/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Каждый клиент имеет возможность временно блокировать отдачу другому клиенту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k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Это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елается для более эффективного использования канала отдачи. Кроме того, при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ыборе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кого именно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азблокировать, предпочтение отдаётся пирам, которые сами передали этому клиенту много сегментов. Таким образом, пиры с хорошими скоростями отдачи поощряют друг друга по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нципу: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«ты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не, я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ебе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»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мен сегментами ведётся по принципу «ты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не, я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ебе» симметрично в двух направлениях. Клиенты сообщают друг другу об имеющихся у них сегментах при подключении и затем при получении новых сегментов, и поэтому каждый клиент может хранить информацию о том, какие сегменты есть у других подключенных пиров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4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Алгоритм работы протокола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ru-RU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рядок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мена выбирается таким образом, чтобы сначала клиенты обменивались наиболее редкими сегментами: таким образом повышается доступность файлов в раздаче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 же время выбор сегмента среди наиболее редких случаен, и поэтому можно избежать ситуации, когда все клиенты начинают скачивать один и тот же самый редкий сегмент, что негативно бы отразилось на производительности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5415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Алгоритм работы протокола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мен данными начинается, когда обе стороны в нём заинтересованы, то есть, каждая из сторон имеет сегменты, которых нет у другой. Количество переданных сегментов подсчитывается, и если одна из сторон обнаруживает, что передаёт в среднем больше, чем принимает, она блокирует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ru-RU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k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на некоторое время отдачу другой стороне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аким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разом, в протокол заложена защита от личеров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егменты делятся на блоки размером 16-4096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илобайт,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 каждый клиент запрашивает именно эти блоки. Одновременно могут запрашиваться блоки из разных сегментов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олее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го, некоторые клиенты поддерживают скачивание блоков одного сегмента у разных пиров. В этом случае описанные выше алгоритмы и механизмы обмена применимы и к уровню блоков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553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VPN (Virtual Private Network)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общённое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звание технологий, позволяющих обеспечить одно или несколько сетевых соединений (логическую сеть) поверх другой сети (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пример,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Интернет). 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смотря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 то, что коммуникации осуществляются по сетям с меньшим или неизвестным уровнем доверия (например по публичным сетям) уровень доверия к построенной логической сети не зависит от уровня доверия к базовым сетям благодаря использованию средств криптографии (шифрования, аутентификации, инфраструктуры открытых ключей, средств для защиты от повторов и изменений передаваемых по логической сети сообщений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зависимости от применяемых протоколов и назначения,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PN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может обеспечивать соединения трёх видов: 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узел-узел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 </a:t>
            </a: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узел-сеть,</a:t>
            </a:r>
          </a:p>
          <a:p>
            <a:pPr algn="just"/>
            <a:r>
              <a:rPr lang="ru-RU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сеть-сеть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03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VPN (Virtual Private Network)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ычно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PN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развёртывают на уровнях не выше сетевого, так как применение криптографии на этих уровнях позволяет использовать в неизменном виде транспортные протоколы (такие как TCP, UDP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льзователи </a:t>
            </a:r>
            <a:r>
              <a:rPr lang="ru-RU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crosof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Windows обозначают термином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PN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одну из реализаций виртуальной сети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PPTP, причём используемую зачастую 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для создания частных сетей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78263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VPN (Virtual Private Network)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Чаще всего для создания виртуальной сети используется инкапсуляция протокола PPP в какой-нибудь другой протокол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P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(такой способ использует реализация PPTP 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int-to-Point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nneling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tocol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или 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thernet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(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PoE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(хотя и они имеют различия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</a:p>
          <a:p>
            <a:pPr algn="just"/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ехнология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PN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в последнее время используется не только для создания собственно частных сетей, но и некоторыми провайдерами «последней мили» на постсоветском пространстве для предоставления выхода в Интернет.</a:t>
            </a:r>
          </a:p>
          <a:p>
            <a:pPr algn="just"/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олжном уровне реализации и использовании специального программного обеспечения сеть </a:t>
            </a:r>
            <a:r>
              <a:rPr lang="ru-RU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PN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может обеспечить высокий уровень шифрования передаваемой информации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ru-RU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059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571" y="1196752"/>
            <a:ext cx="7704857" cy="4055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478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79512" y="764704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Классификация </a:t>
            </a:r>
            <a:r>
              <a:rPr lang="en-US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VPN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1682" name="Picture 2" descr="https://upload.wikimedia.org/wikipedia/ru/thumb/7/72/%D0%9A%D0%BB%D0%B0%D1%81%D1%81%D0%B8%D1%84%D0%B8%D0%BA%D0%B0%D1%86%D0%B8%D1%8F_VPN.jpg/1024px-%D0%9A%D0%BB%D0%B0%D1%81%D1%81%D0%B8%D1%84%D0%B8%D0%BA%D0%B0%D1%86%D0%B8%D1%8F_VP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703" y="1268760"/>
            <a:ext cx="6080594" cy="5338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150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764704"/>
            <a:ext cx="871296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Под </a:t>
            </a:r>
            <a:r>
              <a:rPr lang="ru-RU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Интернет-ресурсом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может пониматься как </a:t>
            </a:r>
            <a:r>
              <a:rPr lang="ru-RU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сайт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в целом, так и некоторый </a:t>
            </a:r>
            <a:r>
              <a:rPr lang="ru-RU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раздел сайта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физически это директория).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Отдельный </a:t>
            </a:r>
            <a:r>
              <a:rPr lang="ru-RU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раздел сайта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считается </a:t>
            </a:r>
            <a:r>
              <a:rPr lang="ru-RU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самостоятельным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ресурсом, если он содержится в каталоге поисковой системы.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Если для сайта </a:t>
            </a: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специальная система управления содержимым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иначе: </a:t>
            </a:r>
            <a:r>
              <a:rPr lang="en-US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MS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– </a:t>
            </a:r>
            <a:r>
              <a:rPr lang="en-US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ntent Management System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endParaRPr lang="en-US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создаёт несколько разделов, которые могут быть проиндексированы поисковой системой, то каждый из этих разделов будет считаться самостоятельным Интернет-ресурсом, в противном случае, весь сайт будет считаться единым Интернет-ресурсом.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5011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5011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588" y="764704"/>
            <a:ext cx="7416824" cy="5715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358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5011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870" y="848653"/>
            <a:ext cx="7630260" cy="5654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828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16265"/>
              </p:ext>
            </p:extLst>
          </p:nvPr>
        </p:nvGraphicFramePr>
        <p:xfrm>
          <a:off x="971600" y="1844824"/>
          <a:ext cx="710719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3" imgW="3149600" imgH="482600" progId="Equation.DSMT4">
                  <p:embed/>
                </p:oleObj>
              </mc:Choice>
              <mc:Fallback>
                <p:oleObj name="Equation" r:id="rId3" imgW="3149600" imgH="48260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44824"/>
                        <a:ext cx="7107190" cy="10801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76036"/>
              </p:ext>
            </p:extLst>
          </p:nvPr>
        </p:nvGraphicFramePr>
        <p:xfrm>
          <a:off x="379729" y="3068960"/>
          <a:ext cx="838454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5" imgW="4038600" imgH="495300" progId="Equation.DSMT4">
                  <p:embed/>
                </p:oleObj>
              </mc:Choice>
              <mc:Fallback>
                <p:oleObj name="Equation" r:id="rId5" imgW="4038600" imgH="495300" progId="Equation.DSMT4">
                  <p:embed/>
                  <p:pic>
                    <p:nvPicPr>
                      <p:cNvPr id="2048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29" y="3068960"/>
                        <a:ext cx="8384541" cy="1008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79512" y="692696"/>
            <a:ext cx="87129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ледует</a:t>
            </a:r>
            <a:r>
              <a:rPr kumimoji="0" 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отметить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оменную структуру адресов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в Интернет, в связи с чем обращают внимание учащихся на следующие формулы: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5011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4791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251520" y="764704"/>
            <a:ext cx="864096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 истоков Интернет в Российской Федерации стоят компьютерные сети 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ъединённого института ядерных исследований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(ОИЯИ, г. Дубна) и Института им. Курчатова И.В. (г. Москва).</a:t>
            </a:r>
          </a:p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Высшая школа – естественный и активный участник работ по развитию Интернет в Российской Федерации.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В 1993 году в Госкомвузе РФ были разработаны концепция и программа создания российской университетской компьютерной сети, которая получила название </a:t>
            </a:r>
            <a:r>
              <a:rPr kumimoji="0" lang="ru-RU" b="0" i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UNNet</a:t>
            </a:r>
            <a:r>
              <a:rPr kumimoji="0" lang="ru-RU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kumimoji="0" lang="ru-RU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ussian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Niversity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twork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251520" y="836712"/>
            <a:ext cx="864096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еть </a:t>
            </a:r>
            <a:r>
              <a:rPr kumimoji="0" lang="ru-RU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UNNet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необходима для достижения двух целей:</a:t>
            </a: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ahoma" pitchFamily="34" charset="0"/>
              <a:buChar char="‒"/>
              <a:tabLst>
                <a:tab pos="630238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формирования 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единого информационного пространства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российской высшей школы;</a:t>
            </a: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ahoma" pitchFamily="34" charset="0"/>
              <a:buChar char="‒"/>
              <a:tabLst>
                <a:tab pos="630238" algn="l"/>
              </a:tabLst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Tahoma" pitchFamily="34" charset="0"/>
              <a:buChar char="‒"/>
              <a:tabLst>
                <a:tab pos="630238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нтеграции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единого информационного пространства </a:t>
            </a:r>
            <a:r>
              <a:rPr kumimoji="0" lang="ru-RU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мировую информационную систему образования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науки и культуры, развивающуюся в рамках Интернет. </a:t>
            </a:r>
          </a:p>
        </p:txBody>
      </p:sp>
    </p:spTree>
    <p:extLst>
      <p:ext uri="{BB962C8B-B14F-4D97-AF65-F5344CB8AC3E}">
        <p14:creationId xmlns:p14="http://schemas.microsoft.com/office/powerpoint/2010/main" val="3996803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692696"/>
            <a:ext cx="87129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В 1995 году была создана основа </a:t>
            </a:r>
            <a:r>
              <a:rPr lang="ru-RU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RUNNet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– опорная сеть, обеспечивающая магистральную связь между всеми экономическими регионами Российской Федерации и подключение к Интернет через зарубежные академические сети. В эту опорную сеть включены компьютерные узлы крупных научных и учебных центров страны, связанные между собой </a:t>
            </a:r>
            <a:r>
              <a:rPr lang="ru-RU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спутниковыми каналами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692696"/>
            <a:ext cx="871296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ru-RU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К настоящему моменту термин «Рунет» утратил своё историческое значение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endParaRPr lang="en-US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В крупных сообществах пользователей, чья деятельность повседневно связана с работой в Интернет, «Рунетом» является та часть ресурсов «всемирной паутины», которая имеет привязку к доменам первого (или верхнего) уровня в зоне 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U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ussia</a:t>
            </a:r>
            <a:r>
              <a:rPr lang="ru-RU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- Россия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.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Стоит отметить, что с недавнего времени «Рунет» расширился за счёт появления новых доменов первого уровня.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endParaRPr lang="ru-RU" u="sng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ru-RU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Второстепенными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для Российской Федерации являются домены: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endParaRPr lang="ru-RU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U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oviet Union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– Советский Союз);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endParaRPr lang="ru-RU" u="sng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ru-RU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РФ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Российская Федерация), как только мировое Интернет сообщество перешло с кодировки </a:t>
            </a:r>
            <a:r>
              <a:rPr lang="en-US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NSI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на кодировку </a:t>
            </a:r>
            <a:r>
              <a:rPr lang="en-US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nicode</a:t>
            </a: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58747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692696"/>
            <a:ext cx="8712968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ru-RU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Неприятности Юникода в ссылках на Интернет-ресурсы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endParaRPr lang="ru-RU" u="sng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В браузере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en-US" u="sng" dirty="0">
                <a:latin typeface="Tahoma" pitchFamily="34" charset="0"/>
                <a:ea typeface="Tahoma" pitchFamily="34" charset="0"/>
                <a:cs typeface="Tahoma" pitchFamily="34" charset="0"/>
              </a:rPr>
              <a:t>https://</a:t>
            </a:r>
            <a:r>
              <a:rPr lang="en-US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u.wikipedia.org/wiki/</a:t>
            </a:r>
            <a:r>
              <a:rPr lang="ru-RU" u="sng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Тверской_район</a:t>
            </a:r>
            <a:r>
              <a:rPr lang="ru-RU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_(Москва)</a:t>
            </a:r>
            <a:endParaRPr lang="ru-RU" u="sng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endParaRPr lang="ru-RU" u="sng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ru-RU" b="1" dirty="0">
                <a:latin typeface="Tahoma" pitchFamily="34" charset="0"/>
                <a:ea typeface="Tahoma" pitchFamily="34" charset="0"/>
                <a:cs typeface="Tahoma" pitchFamily="34" charset="0"/>
              </a:rPr>
              <a:t>В буфере обмена</a:t>
            </a: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endParaRPr lang="ru-RU" u="sng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en-US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ttps</a:t>
            </a:r>
            <a:r>
              <a:rPr lang="en-US" u="sng" dirty="0">
                <a:latin typeface="Tahoma" pitchFamily="34" charset="0"/>
                <a:ea typeface="Tahoma" pitchFamily="34" charset="0"/>
                <a:cs typeface="Tahoma" pitchFamily="34" charset="0"/>
              </a:rPr>
              <a:t>://ru.wikipedia.org/wiki/%D0%A2%D0%B2%D0%B5%D1%80%D1%81%D0%BA%D0%BE%D0%B9_%D1%80%D0%B0%D0%B9%D0%BE%D0%BD_(%D0%9C%D0%BE%D1%81%D0%BA%D0%B2%D0%B0)</a:t>
            </a:r>
            <a:endParaRPr lang="ru-RU" u="sng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endParaRPr lang="ru-RU" u="sng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В браузере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endParaRPr lang="ru-RU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en-US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ttps://</a:t>
            </a:r>
            <a:r>
              <a:rPr lang="ru-RU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русские-</a:t>
            </a:r>
            <a:r>
              <a:rPr lang="ru-RU" u="sng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домены.рф</a:t>
            </a:r>
            <a:r>
              <a:rPr lang="en-US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/?</a:t>
            </a:r>
            <a:r>
              <a:rPr lang="en-US" u="sng" dirty="0">
                <a:latin typeface="Tahoma" pitchFamily="34" charset="0"/>
                <a:ea typeface="Tahoma" pitchFamily="34" charset="0"/>
                <a:cs typeface="Tahoma" pitchFamily="34" charset="0"/>
              </a:rPr>
              <a:t>vid=1</a:t>
            </a:r>
            <a:endParaRPr lang="ru-RU" u="sng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endParaRPr lang="ru-RU" u="sng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ru-RU" b="1" dirty="0">
                <a:latin typeface="Tahoma" pitchFamily="34" charset="0"/>
                <a:ea typeface="Tahoma" pitchFamily="34" charset="0"/>
                <a:cs typeface="Tahoma" pitchFamily="34" charset="0"/>
              </a:rPr>
              <a:t>В </a:t>
            </a:r>
            <a:r>
              <a:rPr lang="ru-RU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буфере обмена: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endParaRPr lang="ru-RU" u="sng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</a:pPr>
            <a:r>
              <a:rPr lang="en-US" u="sng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ttps</a:t>
            </a:r>
            <a:r>
              <a:rPr lang="en-US" u="sng" dirty="0">
                <a:latin typeface="Tahoma" pitchFamily="34" charset="0"/>
                <a:ea typeface="Tahoma" pitchFamily="34" charset="0"/>
                <a:cs typeface="Tahoma" pitchFamily="34" charset="0"/>
              </a:rPr>
              <a:t>://xn----htbbcllsjgolay7j.xn--p1ai/?vid=1</a:t>
            </a:r>
            <a:endParaRPr lang="ru-RU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467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499" y="726441"/>
            <a:ext cx="7365002" cy="289748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499" y="3789040"/>
            <a:ext cx="7365002" cy="2528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030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588" y="711860"/>
            <a:ext cx="7416824" cy="4054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297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532" y="711860"/>
            <a:ext cx="8424936" cy="4200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4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8864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е сведения об Интернет</a:t>
            </a:r>
            <a:endParaRPr lang="ru-RU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6172" y="1412776"/>
            <a:ext cx="6351655" cy="524734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7504" y="71186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ставляющие Интернета</a:t>
            </a:r>
            <a:endParaRPr lang="ru-RU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045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4</TotalTime>
  <Words>1760</Words>
  <Application>Microsoft Office PowerPoint</Application>
  <PresentationFormat>Экран (4:3)</PresentationFormat>
  <Paragraphs>376</Paragraphs>
  <Slides>5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9</vt:i4>
      </vt:variant>
    </vt:vector>
  </HeadingPairs>
  <TitlesOfParts>
    <vt:vector size="64" baseType="lpstr">
      <vt:lpstr>Arial</vt:lpstr>
      <vt:lpstr>Calibri</vt:lpstr>
      <vt:lpstr>Tahoma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Дом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Антон Игоревич Сафронов</dc:creator>
  <cp:lastModifiedBy>Антон Сафронов</cp:lastModifiedBy>
  <cp:revision>134</cp:revision>
  <dcterms:created xsi:type="dcterms:W3CDTF">2013-09-03T11:47:49Z</dcterms:created>
  <dcterms:modified xsi:type="dcterms:W3CDTF">2023-09-05T05:54:14Z</dcterms:modified>
</cp:coreProperties>
</file>